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8" r:id="rId2"/>
    <p:sldId id="299" r:id="rId3"/>
    <p:sldId id="300" r:id="rId4"/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8436" name="Picture 4" descr="lecture2-09_Page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7200"/>
            <a:ext cx="9144000" cy="77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6132" y="0"/>
            <a:ext cx="8871735" cy="6858000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89563" y="2780928"/>
          <a:ext cx="480053" cy="432048"/>
        </p:xfrm>
        <a:graphic>
          <a:graphicData uri="http://schemas.openxmlformats.org/presentationml/2006/ole">
            <p:oleObj spid="_x0000_s1026" name="Equation" r:id="rId4" imgW="25380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92275" y="2205038"/>
          <a:ext cx="625475" cy="431800"/>
        </p:xfrm>
        <a:graphic>
          <a:graphicData uri="http://schemas.openxmlformats.org/presentationml/2006/ole">
            <p:oleObj spid="_x0000_s1027" name="Equation" r:id="rId5" imgW="330120" imgH="2286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32063" y="2492375"/>
          <a:ext cx="673100" cy="431800"/>
        </p:xfrm>
        <a:graphic>
          <a:graphicData uri="http://schemas.openxmlformats.org/presentationml/2006/ole">
            <p:oleObj spid="_x0000_s1028" name="Equation" r:id="rId6" imgW="355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6132" y="0"/>
            <a:ext cx="8871735" cy="6858000"/>
          </a:xfrm>
          <a:prstGeom prst="rect">
            <a:avLst/>
          </a:prstGeom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54075" y="2770188"/>
          <a:ext cx="552450" cy="455612"/>
        </p:xfrm>
        <a:graphic>
          <a:graphicData uri="http://schemas.openxmlformats.org/presentationml/2006/ole">
            <p:oleObj spid="_x0000_s2050" name="Equation" r:id="rId4" imgW="291960" imgH="2412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03388" y="2636838"/>
          <a:ext cx="384175" cy="455612"/>
        </p:xfrm>
        <a:graphic>
          <a:graphicData uri="http://schemas.openxmlformats.org/presentationml/2006/ole">
            <p:oleObj spid="_x0000_s2051" name="Equation" r:id="rId5" imgW="203040" imgH="2412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55776" y="2852936"/>
          <a:ext cx="552450" cy="455612"/>
        </p:xfrm>
        <a:graphic>
          <a:graphicData uri="http://schemas.openxmlformats.org/presentationml/2006/ole">
            <p:oleObj spid="_x0000_s2052" name="Equation" r:id="rId6" imgW="291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630" y="0"/>
            <a:ext cx="887273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9460" name="Picture 4" descr="lecture2-09_Page_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8788"/>
            <a:ext cx="9604375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1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20484" name="Picture 4" descr="lecture2-09_Page_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8788"/>
            <a:ext cx="9144000" cy="77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2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lecture4-09_Page_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3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4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lecture4-09_Page_4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4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lecture4-09_Page_0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</TotalTime>
  <Words>0</Words>
  <Application>Microsoft Office PowerPoint</Application>
  <PresentationFormat>Экран (4:3)</PresentationFormat>
  <Paragraphs>0</Paragraphs>
  <Slides>4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5</vt:i4>
      </vt:variant>
    </vt:vector>
  </HeadingPairs>
  <TitlesOfParts>
    <vt:vector size="47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www.PHILka.RU</cp:lastModifiedBy>
  <cp:revision>6</cp:revision>
  <dcterms:modified xsi:type="dcterms:W3CDTF">2014-09-07T06:50:07Z</dcterms:modified>
</cp:coreProperties>
</file>